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567" r:id="rId3"/>
    <p:sldId id="575" r:id="rId4"/>
    <p:sldId id="571" r:id="rId5"/>
    <p:sldId id="594" r:id="rId6"/>
    <p:sldId id="593" r:id="rId7"/>
    <p:sldId id="305" r:id="rId8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2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3. 27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48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4FA2C45-F623-4EE1-A1FB-D2D921D8F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8878" y="669403"/>
            <a:ext cx="4320000" cy="324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497A6D3-289A-43D1-8CC9-051B1470F5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8878" y="3909403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non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4FA2C45-F623-4EE1-A1FB-D2D921D8F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8878" y="669403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F226A8C-E218-401B-B297-00519F317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8878" y="3780631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237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3099487"/>
              </p:ext>
            </p:extLst>
          </p:nvPr>
        </p:nvGraphicFramePr>
        <p:xfrm>
          <a:off x="2296315" y="4394523"/>
          <a:ext cx="6100768" cy="13952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1907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1043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19</TotalTime>
  <Words>210</Words>
  <Application>Microsoft Office PowerPoint</Application>
  <PresentationFormat>自訂</PresentationFormat>
  <Paragraphs>50</Paragraphs>
  <Slides>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3. 27</vt:lpstr>
      <vt:lpstr>Outline</vt:lpstr>
      <vt:lpstr>Experiment setting</vt:lpstr>
      <vt:lpstr>Experiment results (Kalman stationary)</vt:lpstr>
      <vt:lpstr>Experiment results (Kalman nonstationary)</vt:lpstr>
      <vt:lpstr>Experiment result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58</cp:revision>
  <dcterms:created xsi:type="dcterms:W3CDTF">2012-11-25T05:37:01Z</dcterms:created>
  <dcterms:modified xsi:type="dcterms:W3CDTF">2024-03-27T12:14:16Z</dcterms:modified>
</cp:coreProperties>
</file>